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73A0" w:rsidRPr="0091584E" w:rsidRDefault="004473A0" w:rsidP="004473A0">
      <w:pPr>
        <w:spacing w:line="360" w:lineRule="auto"/>
        <w:jc w:val="center"/>
      </w:pPr>
      <w:r w:rsidRPr="0091584E">
        <w:t xml:space="preserve">Posudek </w:t>
      </w:r>
      <w:r>
        <w:t>bakalářské</w:t>
      </w:r>
      <w:r w:rsidRPr="0091584E">
        <w:t xml:space="preserve"> práce </w:t>
      </w:r>
      <w:r>
        <w:rPr>
          <w:b/>
        </w:rPr>
        <w:t>Josefa Rady</w:t>
      </w:r>
      <w:r w:rsidRPr="0091584E">
        <w:t xml:space="preserve">, </w:t>
      </w:r>
    </w:p>
    <w:p w:rsidR="004473A0" w:rsidRPr="0091584E" w:rsidRDefault="004473A0" w:rsidP="004473A0">
      <w:pPr>
        <w:spacing w:line="360" w:lineRule="auto"/>
        <w:jc w:val="center"/>
        <w:outlineLvl w:val="0"/>
      </w:pPr>
      <w:r>
        <w:t>studenta oboru Matematická studia</w:t>
      </w:r>
      <w:r w:rsidRPr="0091584E">
        <w:t xml:space="preserve">, na téma </w:t>
      </w:r>
    </w:p>
    <w:p w:rsidR="004473A0" w:rsidRPr="0091584E" w:rsidRDefault="004473A0" w:rsidP="004473A0">
      <w:pPr>
        <w:spacing w:line="360" w:lineRule="auto"/>
        <w:jc w:val="center"/>
        <w:outlineLvl w:val="0"/>
      </w:pPr>
      <w:r w:rsidRPr="0091584E">
        <w:t>„</w:t>
      </w:r>
      <w:r>
        <w:rPr>
          <w:b/>
        </w:rPr>
        <w:t>Užití metody Monte Carlo</w:t>
      </w:r>
      <w:r w:rsidRPr="0091584E">
        <w:t xml:space="preserve">“. </w:t>
      </w:r>
    </w:p>
    <w:p w:rsidR="004473A0" w:rsidRPr="0091584E" w:rsidRDefault="004473A0" w:rsidP="004473A0">
      <w:pPr>
        <w:spacing w:line="360" w:lineRule="auto"/>
        <w:jc w:val="center"/>
        <w:outlineLvl w:val="0"/>
      </w:pPr>
    </w:p>
    <w:p w:rsidR="004473A0" w:rsidRDefault="004473A0" w:rsidP="004473A0">
      <w:pPr>
        <w:spacing w:line="360" w:lineRule="auto"/>
        <w:ind w:firstLine="567"/>
        <w:jc w:val="both"/>
        <w:outlineLvl w:val="0"/>
      </w:pPr>
      <w:r w:rsidRPr="0091584E">
        <w:t xml:space="preserve">Předložená práce </w:t>
      </w:r>
      <w:r>
        <w:t>studuje jednu z metod, která je založena na nu</w:t>
      </w:r>
      <w:r w:rsidR="00566FC6">
        <w:t xml:space="preserve">merickém výpočtu: stochastickou </w:t>
      </w:r>
      <w:proofErr w:type="gramStart"/>
      <w:r>
        <w:t>metodu</w:t>
      </w:r>
      <w:proofErr w:type="gramEnd"/>
      <w:r>
        <w:t xml:space="preserve"> Monte Carlo. Ta je vhodná zejména v situacích, kdy nelze využít exaktní metody. Nemáme pak mnohdy jinou možnost než provést jisté experimenty, ze kterých lze obvykle získat přibližný výsledek.</w:t>
      </w:r>
    </w:p>
    <w:p w:rsidR="00566FC6" w:rsidRDefault="004473A0" w:rsidP="004473A0">
      <w:pPr>
        <w:spacing w:line="360" w:lineRule="auto"/>
        <w:ind w:firstLine="567"/>
        <w:jc w:val="both"/>
        <w:outlineLvl w:val="0"/>
      </w:pPr>
      <w:r>
        <w:t xml:space="preserve">Oceňuji, že student Rada přistoupil po absolvování kursovní přednášky věnované pravděpodobnosti a statistice ke zpracování podobné práce. Některé úlohy v textu zpracované jsou standardní (kupř. </w:t>
      </w:r>
      <w:proofErr w:type="spellStart"/>
      <w:r>
        <w:t>Buffonova</w:t>
      </w:r>
      <w:proofErr w:type="spellEnd"/>
      <w:r>
        <w:t xml:space="preserve"> jehla, tj. experiment sloužící k p</w:t>
      </w:r>
      <w:r w:rsidR="00541A14">
        <w:t xml:space="preserve">řibližnému určení hodnoty čísla </w:t>
      </w:r>
      <w:r w:rsidRPr="00CC5FDA">
        <w:rPr>
          <w:position w:val="-6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5" o:title=""/>
          </v:shape>
          <o:OLEObject Type="Embed" ProgID="Equation.DSMT4" ShapeID="_x0000_i1025" DrawAspect="Content" ObjectID="_1660112799" r:id="rId6"/>
        </w:object>
      </w:r>
      <w:r>
        <w:t xml:space="preserve">).  </w:t>
      </w:r>
      <w:r w:rsidR="00566FC6">
        <w:t>V práci jsou ale zařazeny i úlohy podstatně hlubší, vyžadující zvládnout i mezipředmětové vztahy (o</w:t>
      </w:r>
      <w:r w:rsidR="00F30260">
        <w:t>ceňuji, že práce obsahuje i ukázku úlohy z oblasti fyziky</w:t>
      </w:r>
      <w:r w:rsidR="00566FC6">
        <w:t xml:space="preserve"> – </w:t>
      </w:r>
      <w:r w:rsidR="00F30260">
        <w:t xml:space="preserve">popis průletu neutronu deskou). </w:t>
      </w:r>
      <w:r w:rsidR="003071C6">
        <w:t xml:space="preserve">Koncepce práce je rozumná, postupuje se od úloh jednodušších k úlohám již dosti obtížným. </w:t>
      </w:r>
      <w:r w:rsidR="00F30260">
        <w:t xml:space="preserve">Autor zvládl i užití programovacího jazyka R. </w:t>
      </w:r>
      <w:r w:rsidR="00566FC6">
        <w:t>Je patrné, že práce byla psána se zájmem a s osobním nasazením, protože zpracování podobného textu vyžaduje projevit zájem o věc a schopnost umět vyřešit problémy vznikající při řešení jednotlivých úloh.</w:t>
      </w:r>
    </w:p>
    <w:p w:rsidR="004473A0" w:rsidRPr="00F30260" w:rsidRDefault="004473A0" w:rsidP="004473A0">
      <w:pPr>
        <w:spacing w:line="360" w:lineRule="auto"/>
        <w:ind w:firstLine="567"/>
        <w:jc w:val="both"/>
        <w:outlineLvl w:val="0"/>
      </w:pPr>
      <w:r>
        <w:t xml:space="preserve"> </w:t>
      </w:r>
      <w:r w:rsidR="00F30260">
        <w:t>Práce je psána korektně, bez závažných pravopisných a odborných chyb, jen n</w:t>
      </w:r>
      <w:r>
        <w:t>ěkolik drobností spojených s neopraveným formátováním textu lze nalézt např. na 27</w:t>
      </w:r>
      <w:r w:rsidRPr="004473A0">
        <w:rPr>
          <w:vertAlign w:val="superscript"/>
        </w:rPr>
        <w:t>4</w:t>
      </w:r>
      <w:r>
        <w:t>, 28</w:t>
      </w:r>
      <w:r w:rsidRPr="004473A0">
        <w:rPr>
          <w:vertAlign w:val="subscript"/>
        </w:rPr>
        <w:t>2</w:t>
      </w:r>
      <w:r>
        <w:t>, 29</w:t>
      </w:r>
      <w:r w:rsidRPr="004473A0">
        <w:rPr>
          <w:vertAlign w:val="superscript"/>
        </w:rPr>
        <w:t>1</w:t>
      </w:r>
      <w:r w:rsidR="00F30260">
        <w:t>. Text je doplněn vhodně zařazenými obrázky a má pěknou grafickou úpravu.</w:t>
      </w:r>
    </w:p>
    <w:p w:rsidR="004473A0" w:rsidRDefault="004473A0" w:rsidP="004473A0">
      <w:pPr>
        <w:spacing w:line="360" w:lineRule="auto"/>
        <w:ind w:firstLine="540"/>
        <w:jc w:val="both"/>
        <w:rPr>
          <w:b/>
        </w:rPr>
      </w:pPr>
      <w:r w:rsidRPr="0091584E">
        <w:t xml:space="preserve">    Doporučuji uznat práci jako práci bakalářskou a navrhuji hodnocení stupněm </w:t>
      </w:r>
      <w:r>
        <w:rPr>
          <w:b/>
        </w:rPr>
        <w:t>výborně.</w:t>
      </w:r>
    </w:p>
    <w:p w:rsidR="004473A0" w:rsidRPr="008E3DA5" w:rsidRDefault="004473A0" w:rsidP="004473A0">
      <w:pPr>
        <w:spacing w:line="360" w:lineRule="auto"/>
        <w:ind w:firstLine="540"/>
        <w:jc w:val="both"/>
        <w:rPr>
          <w:b/>
        </w:rPr>
      </w:pPr>
    </w:p>
    <w:p w:rsidR="004473A0" w:rsidRPr="0091584E" w:rsidRDefault="004473A0" w:rsidP="004473A0">
      <w:pPr>
        <w:spacing w:line="360" w:lineRule="auto"/>
        <w:ind w:firstLine="540"/>
        <w:jc w:val="both"/>
      </w:pPr>
    </w:p>
    <w:p w:rsidR="004473A0" w:rsidRPr="0091584E" w:rsidRDefault="004473A0" w:rsidP="004473A0">
      <w:pPr>
        <w:spacing w:line="360" w:lineRule="auto"/>
        <w:jc w:val="both"/>
      </w:pPr>
      <w:r w:rsidRPr="0091584E">
        <w:t>V Plzni dne 2</w:t>
      </w:r>
      <w:r>
        <w:t>7</w:t>
      </w:r>
      <w:r w:rsidRPr="0091584E">
        <w:t xml:space="preserve">. </w:t>
      </w:r>
      <w:r>
        <w:t>8</w:t>
      </w:r>
      <w:r w:rsidRPr="0091584E">
        <w:t>. 20</w:t>
      </w:r>
      <w:r>
        <w:t>20</w:t>
      </w:r>
      <w:r w:rsidRPr="0091584E">
        <w:t xml:space="preserve"> </w:t>
      </w:r>
      <w:r w:rsidRPr="0091584E">
        <w:tab/>
      </w:r>
      <w:r w:rsidRPr="0091584E">
        <w:tab/>
      </w:r>
      <w:r w:rsidRPr="0091584E">
        <w:tab/>
      </w:r>
      <w:r w:rsidRPr="0091584E">
        <w:tab/>
      </w:r>
      <w:r w:rsidRPr="0091584E">
        <w:tab/>
      </w:r>
      <w:r w:rsidRPr="0091584E">
        <w:tab/>
      </w:r>
      <w:bookmarkStart w:id="0" w:name="_GoBack"/>
      <w:bookmarkEnd w:id="0"/>
    </w:p>
    <w:p w:rsidR="004473A0" w:rsidRPr="0091584E" w:rsidRDefault="004473A0" w:rsidP="004473A0">
      <w:pPr>
        <w:spacing w:line="360" w:lineRule="auto"/>
        <w:jc w:val="both"/>
      </w:pPr>
      <w:r w:rsidRPr="0091584E">
        <w:t xml:space="preserve">                                                                                                 doc. RNDr. Jaroslav Hora, CSc.</w:t>
      </w:r>
    </w:p>
    <w:p w:rsidR="004473A0" w:rsidRPr="0091584E" w:rsidRDefault="004473A0" w:rsidP="004473A0">
      <w:pPr>
        <w:spacing w:line="360" w:lineRule="auto"/>
        <w:jc w:val="both"/>
      </w:pPr>
      <w:r w:rsidRPr="0091584E">
        <w:t xml:space="preserve">                                                                                                                   oponent</w:t>
      </w:r>
    </w:p>
    <w:p w:rsidR="009E1D99" w:rsidRDefault="009E1D99"/>
    <w:sectPr w:rsidR="009E1D9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73A0"/>
    <w:rsid w:val="003071C6"/>
    <w:rsid w:val="004473A0"/>
    <w:rsid w:val="00541A14"/>
    <w:rsid w:val="00566FC6"/>
    <w:rsid w:val="009E1D99"/>
    <w:rsid w:val="00F30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4473A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styleId="Zstupntext">
    <w:name w:val="Placeholder Text"/>
    <w:basedOn w:val="Standardnpsmoodstavce"/>
    <w:uiPriority w:val="99"/>
    <w:semiHidden/>
    <w:rsid w:val="004473A0"/>
    <w:rPr>
      <w:color w:val="808080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4473A0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4473A0"/>
    <w:rPr>
      <w:rFonts w:ascii="Tahoma" w:eastAsia="Times New Roman" w:hAnsi="Tahoma" w:cs="Tahoma"/>
      <w:sz w:val="16"/>
      <w:szCs w:val="16"/>
      <w:lang w:eastAsia="cs-CZ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4473A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styleId="Zstupntext">
    <w:name w:val="Placeholder Text"/>
    <w:basedOn w:val="Standardnpsmoodstavce"/>
    <w:uiPriority w:val="99"/>
    <w:semiHidden/>
    <w:rsid w:val="004473A0"/>
    <w:rPr>
      <w:color w:val="808080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4473A0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4473A0"/>
    <w:rPr>
      <w:rFonts w:ascii="Tahoma" w:eastAsia="Times New Roman" w:hAnsi="Tahoma" w:cs="Tahoma"/>
      <w:sz w:val="16"/>
      <w:szCs w:val="16"/>
      <w:lang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68</Words>
  <Characters>1587</Characters>
  <Application>Microsoft Office Word</Application>
  <DocSecurity>0</DocSecurity>
  <Lines>13</Lines>
  <Paragraphs>3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8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rajar</dc:creator>
  <cp:lastModifiedBy>horajar</cp:lastModifiedBy>
  <cp:revision>2</cp:revision>
  <dcterms:created xsi:type="dcterms:W3CDTF">2020-08-28T07:40:00Z</dcterms:created>
  <dcterms:modified xsi:type="dcterms:W3CDTF">2020-08-28T07:40:00Z</dcterms:modified>
</cp:coreProperties>
</file>